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6" r:id="rId2"/>
    <p:sldId id="257" r:id="rId3"/>
    <p:sldId id="282" r:id="rId4"/>
    <p:sldId id="283" r:id="rId5"/>
    <p:sldId id="284" r:id="rId6"/>
    <p:sldId id="285" r:id="rId7"/>
    <p:sldId id="287" r:id="rId8"/>
    <p:sldId id="288" r:id="rId9"/>
    <p:sldId id="258" r:id="rId10"/>
    <p:sldId id="260" r:id="rId11"/>
    <p:sldId id="259" r:id="rId12"/>
    <p:sldId id="263" r:id="rId13"/>
    <p:sldId id="274" r:id="rId14"/>
    <p:sldId id="269" r:id="rId15"/>
    <p:sldId id="271" r:id="rId16"/>
    <p:sldId id="273" r:id="rId17"/>
    <p:sldId id="279" r:id="rId18"/>
    <p:sldId id="272" r:id="rId19"/>
    <p:sldId id="262" r:id="rId20"/>
    <p:sldId id="275" r:id="rId21"/>
    <p:sldId id="276" r:id="rId22"/>
    <p:sldId id="280" r:id="rId23"/>
    <p:sldId id="281" r:id="rId24"/>
    <p:sldId id="264" r:id="rId2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7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4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840" y="82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27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27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27.05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27.05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D8C92-61A2-47BB-AAD3-B7E35F26F47B}" type="datetimeFigureOut">
              <a:rPr lang="ru-RU" smtClean="0"/>
              <a:t>27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19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1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220.png"/><Relationship Id="rId10" Type="http://schemas.openxmlformats.org/officeDocument/2006/relationships/image" Target="../media/image200.png"/><Relationship Id="rId4" Type="http://schemas.openxmlformats.org/officeDocument/2006/relationships/image" Target="../media/image180.png"/><Relationship Id="rId9" Type="http://schemas.openxmlformats.org/officeDocument/2006/relationships/image" Target="../media/image1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emf"/><Relationship Id="rId4" Type="http://schemas.openxmlformats.org/officeDocument/2006/relationships/image" Target="../media/image3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0.pn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0.png"/><Relationship Id="rId3" Type="http://schemas.openxmlformats.org/officeDocument/2006/relationships/image" Target="../media/image7.png"/><Relationship Id="rId7" Type="http://schemas.openxmlformats.org/officeDocument/2006/relationships/image" Target="../media/image111.png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0.png"/><Relationship Id="rId10" Type="http://schemas.openxmlformats.org/officeDocument/2006/relationships/image" Target="../media/image140.png"/><Relationship Id="rId4" Type="http://schemas.openxmlformats.org/officeDocument/2006/relationships/image" Target="../media/image80.png"/><Relationship Id="rId9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40080"/>
            <a:ext cx="9144000" cy="2869883"/>
          </a:xfrm>
        </p:spPr>
        <p:txBody>
          <a:bodyPr>
            <a:noAutofit/>
          </a:bodyPr>
          <a:lstStyle/>
          <a:p>
            <a:r>
              <a:rPr lang="ru-RU" sz="4000" b="1" dirty="0"/>
              <a:t>Моделирование процесса полимеризации композиций ДМЭГ/бутанол, ПЭТА/бутанол </a:t>
            </a:r>
            <a:br>
              <a:rPr lang="ru-RU" sz="4000" b="1" dirty="0"/>
            </a:br>
            <a:r>
              <a:rPr lang="ru-RU" sz="4000" b="1" dirty="0"/>
              <a:t>и ОКМ-2/бутанол </a:t>
            </a:r>
            <a:br>
              <a:rPr lang="ru-RU" sz="4000" b="1" dirty="0"/>
            </a:br>
            <a:r>
              <a:rPr lang="ru-RU" sz="4000" b="1" dirty="0"/>
              <a:t>инициируемой системой о-хинон/амин</a:t>
            </a:r>
            <a:endParaRPr lang="ru-RU" sz="40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56338" y="5205046"/>
            <a:ext cx="6787662" cy="1652954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lang="ru-RU" dirty="0"/>
              <a:t>Работу выполнил студент 5 курса: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endParaRPr lang="ru-RU" dirty="0"/>
          </a:p>
          <a:p>
            <a:pPr algn="r"/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/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4108280" y="691999"/>
            <a:ext cx="5026185" cy="2902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9784"/>
            <a:ext cx="1349562" cy="1308609"/>
            <a:chOff x="1970906" y="750513"/>
            <a:chExt cx="1349562" cy="1308609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10210" y="3790304"/>
            <a:ext cx="4959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endParaRPr lang="ru-RU" sz="2000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48017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</a:t>
            </a:r>
            <a:r>
              <a:rPr lang="ru-RU" sz="2000" b="1" dirty="0" err="1"/>
              <a:t>Арениуса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A369DB9-DB2B-47F5-AAF7-D368F547A800}"/>
              </a:ext>
            </a:extLst>
          </p:cNvPr>
          <p:cNvCxnSpPr>
            <a:stCxn id="9" idx="6"/>
            <a:endCxn id="30" idx="2"/>
          </p:cNvCxnSpPr>
          <p:nvPr/>
        </p:nvCxnSpPr>
        <p:spPr>
          <a:xfrm>
            <a:off x="2922316" y="2149694"/>
            <a:ext cx="643000" cy="3806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/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06DBF49-9ADC-457D-BA63-4325FF497CDA}"/>
              </a:ext>
            </a:extLst>
          </p:cNvPr>
          <p:cNvSpPr txBox="1"/>
          <p:nvPr/>
        </p:nvSpPr>
        <p:spPr>
          <a:xfrm>
            <a:off x="3759198" y="4084014"/>
            <a:ext cx="53848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/>
              <a:t>Уравнение</a:t>
            </a:r>
            <a:r>
              <a:rPr lang="ru-RU" sz="2000" b="1" dirty="0">
                <a:solidFill>
                  <a:schemeClr val="tx1"/>
                </a:solidFill>
                <a:effectLst/>
              </a:rPr>
              <a:t> </a:t>
            </a:r>
            <a:r>
              <a:rPr lang="ru-RU" sz="2000" b="1" dirty="0" err="1"/>
              <a:t>Арениуса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Объект 16">
            <a:extLst>
              <a:ext uri="{FF2B5EF4-FFF2-40B4-BE49-F238E27FC236}">
                <a16:creationId xmlns:a16="http://schemas.microsoft.com/office/drawing/2014/main" id="{5724CBBF-0D82-4CF6-AC8A-A23726770AC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ЛОТНОСТЬ – СОСТАВ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1C3407-48D0-44A5-92E9-AE05BC1BE7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1726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0A3AA5E-9178-44A6-A659-053CDB25A7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Объект 8">
            <a:extLst>
              <a:ext uri="{FF2B5EF4-FFF2-40B4-BE49-F238E27FC236}">
                <a16:creationId xmlns:a16="http://schemas.microsoft.com/office/drawing/2014/main" id="{EAF063E6-DE67-4D06-B926-5A042016D8D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9" name="Заголовок 8">
            <a:extLst>
              <a:ext uri="{FF2B5EF4-FFF2-40B4-BE49-F238E27FC236}">
                <a16:creationId xmlns:a16="http://schemas.microsoft.com/office/drawing/2014/main" id="{9A59C67F-D753-4AB8-9BA1-F36F2D953B10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9144000" cy="6966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dirty="0"/>
              <a:t>ВЯЗКОСТЬ</a:t>
            </a:r>
            <a:r>
              <a:rPr lang="en-US" dirty="0"/>
              <a:t> – </a:t>
            </a:r>
            <a:r>
              <a:rPr lang="ru-RU" dirty="0"/>
              <a:t>ТЕМПЕРАТУРА. ОКМ-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D551DCF4-8365-4CC5-8802-31D2C4F8F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9126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</a:t>
            </a:r>
            <a:r>
              <a:rPr lang="ru-RU" dirty="0"/>
              <a:t>ОКМ</a:t>
            </a:r>
            <a:r>
              <a:rPr lang="en-US" dirty="0"/>
              <a:t>-2</a:t>
            </a:r>
            <a:endParaRPr lang="ru-RU" dirty="0"/>
          </a:p>
        </p:txBody>
      </p:sp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41587B0-B1BC-4F99-839A-7E492AA2401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832FE4C9-6AC2-4791-9966-8785EA0789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137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</a:t>
            </a:r>
            <a:r>
              <a:rPr lang="ru-RU" dirty="0"/>
              <a:t>ПЭТ</a:t>
            </a:r>
            <a:r>
              <a:rPr lang="en-US" dirty="0"/>
              <a:t>A</a:t>
            </a:r>
            <a:endParaRPr lang="ru-RU" dirty="0"/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0E7D329B-ABC1-4596-909F-CAE8B7236A3E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6AC3B2C-B381-4A54-BEE8-91FF344589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5484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6C04120-840C-438E-BABC-284ABA39DBF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ЭНЕРГИЯ «АКТИВАЦИИ» СДВИГА – СОСТА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4"/>
                <a:stretch>
                  <a:fillRect t="-10390" b="-2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A86FA9C-AE7E-4FD3-BD1B-E8461E811C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5653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buNone/>
            </a:pPr>
            <a:r>
              <a:rPr lang="ru-RU" sz="2400" dirty="0"/>
              <a:t>ДМЭГ/бутанол, ПЭТА/бутанол, ОКМ-2/бутанол </a:t>
            </a:r>
          </a:p>
          <a:p>
            <a:pPr marL="0" indent="0" algn="ctr">
              <a:buNone/>
            </a:pPr>
            <a:r>
              <a:rPr lang="ru-RU" sz="2400" dirty="0"/>
              <a:t>инициируемой системой о-хинон/амин </a:t>
            </a:r>
          </a:p>
          <a:p>
            <a:pPr marL="0" indent="0" algn="ctr">
              <a:buNone/>
            </a:pPr>
            <a:r>
              <a:rPr lang="ru-RU" sz="2400" dirty="0"/>
              <a:t>с учетом кинетики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и диффузионных процессов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99750"/>
              </p:ext>
            </p:extLst>
          </p:nvPr>
        </p:nvGraphicFramePr>
        <p:xfrm>
          <a:off x="3830332" y="4381524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0332" y="4381524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77343"/>
              </p:ext>
            </p:extLst>
          </p:nvPr>
        </p:nvGraphicFramePr>
        <p:xfrm>
          <a:off x="5812692" y="5223973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2692" y="5223973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48A6BED-AA11-4D4C-ACEF-6458E3E2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30723"/>
              </p:ext>
            </p:extLst>
          </p:nvPr>
        </p:nvGraphicFramePr>
        <p:xfrm>
          <a:off x="307975" y="4618038"/>
          <a:ext cx="33512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CS ChemDraw Drawing" r:id="rId7" imgW="3351190" imgH="2052794" progId="ChemDraw.Document.6.0">
                  <p:embed/>
                </p:oleObj>
              </mc:Choice>
              <mc:Fallback>
                <p:oleObj name="CS ChemDraw Drawing" r:id="rId7" imgW="3351190" imgH="20527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975" y="4618038"/>
                        <a:ext cx="33512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34446"/>
              </p:ext>
            </p:extLst>
          </p:nvPr>
        </p:nvGraphicFramePr>
        <p:xfrm>
          <a:off x="986326" y="2455852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CS ChemDraw Drawing" r:id="rId9" imgW="7313666" imgH="1406402" progId="ChemDraw.Document.6.0">
                  <p:embed/>
                </p:oleObj>
              </mc:Choice>
              <mc:Fallback>
                <p:oleObj name="CS ChemDraw Drawing" r:id="rId9" imgW="7313666" imgH="1406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326" y="2455852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490322A-376A-454A-B603-21AC0D9EA68D}"/>
              </a:ext>
            </a:extLst>
          </p:cNvPr>
          <p:cNvSpPr txBox="1"/>
          <p:nvPr/>
        </p:nvSpPr>
        <p:spPr>
          <a:xfrm>
            <a:off x="1633164" y="6300854"/>
            <a:ext cx="70083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ПЭТА</a:t>
            </a:r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1257" cy="696686"/>
          </a:xfrm>
        </p:spPr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8CBEE1C-AC81-4D66-BA00-54DB4C38D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Объект 13">
            <a:extLst>
              <a:ext uri="{FF2B5EF4-FFF2-40B4-BE49-F238E27FC236}">
                <a16:creationId xmlns:a16="http://schemas.microsoft.com/office/drawing/2014/main" id="{E8F18AA2-BC04-4523-97B0-91F194CA1A0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 – </a:t>
            </a:r>
            <a:r>
              <a:rPr lang="ru-RU" dirty="0"/>
              <a:t>ТЕМПЕРАТУРА. ОКМ-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2D686A-88F8-46CC-931D-30B0AC1D9CD2}"/>
              </a:ext>
            </a:extLst>
          </p:cNvPr>
          <p:cNvSpPr txBox="1"/>
          <p:nvPr/>
        </p:nvSpPr>
        <p:spPr>
          <a:xfrm>
            <a:off x="1802423" y="813722"/>
            <a:ext cx="363122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2.4 % mass Butanol-1</a:t>
            </a:r>
            <a:endParaRPr lang="ru-RU" sz="2400" dirty="0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EBD8C674-C122-4433-BCF6-B47C9E807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/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20938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DA2FD7F-139D-4928-A0B3-8D942E437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5354"/>
            <a:ext cx="9144000" cy="350424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ТОЛЬКО МОНОМЕР)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2C05E5D-5991-4E1B-8ABB-CCBB2D757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346" y="348344"/>
            <a:ext cx="2739308" cy="2839915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D571CC5-96AA-450B-B636-93CCA16E42D6}"/>
              </a:ext>
            </a:extLst>
          </p:cNvPr>
          <p:cNvSpPr/>
          <p:nvPr/>
        </p:nvSpPr>
        <p:spPr>
          <a:xfrm>
            <a:off x="1351915" y="375793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FB8CF8-14AA-45EE-829E-9809DD224A06}"/>
              </a:ext>
            </a:extLst>
          </p:cNvPr>
          <p:cNvSpPr txBox="1"/>
          <p:nvPr/>
        </p:nvSpPr>
        <p:spPr>
          <a:xfrm>
            <a:off x="226851" y="833782"/>
            <a:ext cx="30668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100%</a:t>
            </a:r>
          </a:p>
          <a:p>
            <a:r>
              <a:rPr lang="en-US" sz="2800" dirty="0"/>
              <a:t>D=0.0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479122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МОНОМЕР + БУТАНОЛ)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DF26DF-DFE2-4436-86DE-630191E24B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71786" y="696687"/>
            <a:ext cx="2600428" cy="260042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BA804DE-4AA1-4984-B168-8E3154979E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17984"/>
            <a:ext cx="9144000" cy="3520800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332A426-5C7F-4863-A354-5324DACE9267}"/>
              </a:ext>
            </a:extLst>
          </p:cNvPr>
          <p:cNvSpPr/>
          <p:nvPr/>
        </p:nvSpPr>
        <p:spPr>
          <a:xfrm>
            <a:off x="1353820" y="362458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B7C1C0-A069-4FAC-BFC9-EC5BC16540B7}"/>
              </a:ext>
            </a:extLst>
          </p:cNvPr>
          <p:cNvSpPr txBox="1"/>
          <p:nvPr/>
        </p:nvSpPr>
        <p:spPr>
          <a:xfrm>
            <a:off x="226851" y="833782"/>
            <a:ext cx="29754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70% mol</a:t>
            </a:r>
          </a:p>
          <a:p>
            <a:r>
              <a:rPr lang="en-US" sz="2800" dirty="0"/>
              <a:t>Butanol-1 30% mol</a:t>
            </a:r>
          </a:p>
          <a:p>
            <a:r>
              <a:rPr lang="en-US" sz="2800" dirty="0"/>
              <a:t>D=0.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850063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92808" y="696687"/>
            <a:ext cx="5358383" cy="3952185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4D7E741B-7817-4100-9B6C-9AB9D6D64873}"/>
              </a:ext>
            </a:extLst>
          </p:cNvPr>
          <p:cNvGrpSpPr/>
          <p:nvPr/>
        </p:nvGrpSpPr>
        <p:grpSpPr>
          <a:xfrm>
            <a:off x="1321879" y="5142057"/>
            <a:ext cx="6981488" cy="1019256"/>
            <a:chOff x="1321879" y="5142057"/>
            <a:chExt cx="6981488" cy="1019256"/>
          </a:xfrm>
        </p:grpSpPr>
        <p:grpSp>
          <p:nvGrpSpPr>
            <p:cNvPr id="4" name="Группа 3">
              <a:extLst>
                <a:ext uri="{FF2B5EF4-FFF2-40B4-BE49-F238E27FC236}">
                  <a16:creationId xmlns:a16="http://schemas.microsoft.com/office/drawing/2014/main" id="{CE63DBB0-4EEE-449C-9CD6-E11AF1F6CCA5}"/>
                </a:ext>
              </a:extLst>
            </p:cNvPr>
            <p:cNvGrpSpPr/>
            <p:nvPr/>
          </p:nvGrpSpPr>
          <p:grpSpPr>
            <a:xfrm>
              <a:off x="1321879" y="5142057"/>
              <a:ext cx="6981488" cy="1019256"/>
              <a:chOff x="1321879" y="5142057"/>
              <a:chExt cx="6981488" cy="1019256"/>
            </a:xfrm>
          </p:grpSpPr>
          <p:pic>
            <p:nvPicPr>
              <p:cNvPr id="2" name="Рисунок 1">
                <a:extLst>
                  <a:ext uri="{FF2B5EF4-FFF2-40B4-BE49-F238E27FC236}">
                    <a16:creationId xmlns:a16="http://schemas.microsoft.com/office/drawing/2014/main" id="{38A8F79E-EB88-4EFB-A744-FBC4ACEE12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r="60264"/>
              <a:stretch/>
            </p:blipFill>
            <p:spPr>
              <a:xfrm>
                <a:off x="1321879" y="5142057"/>
                <a:ext cx="2683193" cy="1019256"/>
              </a:xfrm>
              <a:prstGeom prst="rect">
                <a:avLst/>
              </a:prstGeom>
            </p:spPr>
          </p:pic>
          <p:pic>
            <p:nvPicPr>
              <p:cNvPr id="5" name="Рисунок 4">
                <a:extLst>
                  <a:ext uri="{FF2B5EF4-FFF2-40B4-BE49-F238E27FC236}">
                    <a16:creationId xmlns:a16="http://schemas.microsoft.com/office/drawing/2014/main" id="{22DC5219-F1C7-4914-93BA-187495A4513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42553" t="38878" b="23969"/>
              <a:stretch/>
            </p:blipFill>
            <p:spPr>
              <a:xfrm>
                <a:off x="4096512" y="5541264"/>
                <a:ext cx="4206855" cy="410689"/>
              </a:xfrm>
              <a:prstGeom prst="rect">
                <a:avLst/>
              </a:prstGeom>
            </p:spPr>
          </p:pic>
        </p:grpSp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78C7EEF7-23A6-4DA5-9125-40BE51343598}"/>
                </a:ext>
              </a:extLst>
            </p:cNvPr>
            <p:cNvSpPr/>
            <p:nvPr/>
          </p:nvSpPr>
          <p:spPr>
            <a:xfrm>
              <a:off x="1321879" y="5142057"/>
              <a:ext cx="6779705" cy="1019256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Фотовосстановления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9444" y="670984"/>
            <a:ext cx="9034626" cy="1761855"/>
          </a:xfrm>
          <a:prstGeom prst="rect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67" y="23488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5948"/>
              </p:ext>
            </p:extLst>
          </p:nvPr>
        </p:nvGraphicFramePr>
        <p:xfrm>
          <a:off x="49443" y="4000972"/>
          <a:ext cx="9034626" cy="108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CS ChemDraw Drawing" r:id="rId4" imgW="5541149" imgH="666045" progId="ChemDraw.Document.6.0">
                  <p:embed/>
                </p:oleObj>
              </mc:Choice>
              <mc:Fallback>
                <p:oleObj name="CS ChemDraw Drawing" r:id="rId4" imgW="5541149" imgH="666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4000972"/>
                        <a:ext cx="9034626" cy="108675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BEB69316-3EBF-4A39-A9B1-8B6DA80F5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92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48175"/>
              </p:ext>
            </p:extLst>
          </p:nvPr>
        </p:nvGraphicFramePr>
        <p:xfrm>
          <a:off x="49444" y="5531924"/>
          <a:ext cx="9034626" cy="106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" y="5531924"/>
                        <a:ext cx="9034626" cy="106136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49443" y="2812449"/>
            <a:ext cx="9012583" cy="687318"/>
            <a:chOff x="-1" y="2963250"/>
            <a:chExt cx="9012583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" y="2963250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566756" y="3065680"/>
              <a:ext cx="4445826" cy="482458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5112" y="244043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Фотоинициирование</a:t>
            </a:r>
            <a:r>
              <a:rPr lang="ru-RU" dirty="0"/>
              <a:t>. 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6" y="696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64600"/>
              </p:ext>
            </p:extLst>
          </p:nvPr>
        </p:nvGraphicFramePr>
        <p:xfrm>
          <a:off x="49444" y="670984"/>
          <a:ext cx="9034567" cy="153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" y="670984"/>
                        <a:ext cx="9034567" cy="153563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0552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51511"/>
              </p:ext>
            </p:extLst>
          </p:nvPr>
        </p:nvGraphicFramePr>
        <p:xfrm>
          <a:off x="49445" y="3220263"/>
          <a:ext cx="9034566" cy="131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5" y="3220263"/>
                        <a:ext cx="9034566" cy="131763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4779" y="4783123"/>
            <a:ext cx="4963341" cy="858202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53789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5076439" y="5124370"/>
            <a:ext cx="4072340" cy="387583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Реакции радикалов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57622"/>
              </p:ext>
            </p:extLst>
          </p:nvPr>
        </p:nvGraphicFramePr>
        <p:xfrm>
          <a:off x="49444" y="674456"/>
          <a:ext cx="9034626" cy="101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S ChemDraw Drawing" r:id="rId3" imgW="5001634" imgH="563789" progId="ChemDraw.Document.6.0">
                  <p:embed/>
                </p:oleObj>
              </mc:Choice>
              <mc:Fallback>
                <p:oleObj name="CS ChemDraw Drawing" r:id="rId3" imgW="5001634" imgH="5637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" y="674456"/>
                        <a:ext cx="9034626" cy="101785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7144" y="1996706"/>
            <a:ext cx="4297049" cy="70991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D6871DB-2BDA-40A4-B7A9-E1E68E589685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2095577" y="3763196"/>
            <a:ext cx="4942359" cy="1398449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9809" y="2101079"/>
            <a:ext cx="3780663" cy="501183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200357" y="169623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4" y="3708774"/>
            <a:ext cx="4686300" cy="733425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лимеризация. 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32" y="696687"/>
            <a:ext cx="4314825" cy="6858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102542" y="727962"/>
            <a:ext cx="4507930" cy="647700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23240" y="656011"/>
            <a:ext cx="9077412" cy="79024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1658" y="2019037"/>
            <a:ext cx="4600575" cy="1371600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2175933" y="1982059"/>
            <a:ext cx="4686300" cy="142865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16742" y="3405975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445600" y="3928211"/>
            <a:ext cx="4621410" cy="542925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0C682951-7F19-490E-B847-D9C79C2921AC}"/>
              </a:ext>
            </a:extLst>
          </p:cNvPr>
          <p:cNvGrpSpPr/>
          <p:nvPr/>
        </p:nvGrpSpPr>
        <p:grpSpPr>
          <a:xfrm>
            <a:off x="31270" y="4943329"/>
            <a:ext cx="9390197" cy="1428653"/>
            <a:chOff x="28123" y="627361"/>
            <a:chExt cx="9390197" cy="1428653"/>
          </a:xfrm>
        </p:grpSpPr>
        <p:sp>
          <p:nvSpPr>
            <p:cNvPr id="26" name="Rectangle 2">
              <a:extLst>
                <a:ext uri="{FF2B5EF4-FFF2-40B4-BE49-F238E27FC236}">
                  <a16:creationId xmlns:a16="http://schemas.microsoft.com/office/drawing/2014/main" id="{5C419D4A-91DE-42C6-9F9D-DC0CE5E8A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" y="155448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ru-RU"/>
            </a:p>
          </p:txBody>
        </p:sp>
        <p:sp>
          <p:nvSpPr>
            <p:cNvPr id="27" name="Прямоугольник 26">
              <a:extLst>
                <a:ext uri="{FF2B5EF4-FFF2-40B4-BE49-F238E27FC236}">
                  <a16:creationId xmlns:a16="http://schemas.microsoft.com/office/drawing/2014/main" id="{1D04B509-7146-4690-85EB-93B2B7BF3262}"/>
                </a:ext>
              </a:extLst>
            </p:cNvPr>
            <p:cNvSpPr/>
            <p:nvPr/>
          </p:nvSpPr>
          <p:spPr>
            <a:xfrm>
              <a:off x="28123" y="627361"/>
              <a:ext cx="9077412" cy="1428653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8" name="Рисунок 27">
              <a:extLst>
                <a:ext uri="{FF2B5EF4-FFF2-40B4-BE49-F238E27FC236}">
                  <a16:creationId xmlns:a16="http://schemas.microsoft.com/office/drawing/2014/main" id="{F4262AAE-C3A1-4089-9195-732871F307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592"/>
            <a:stretch/>
          </p:blipFill>
          <p:spPr>
            <a:xfrm>
              <a:off x="54864" y="676347"/>
              <a:ext cx="5427710" cy="1295400"/>
            </a:xfrm>
            <a:prstGeom prst="rect">
              <a:avLst/>
            </a:prstGeom>
          </p:spPr>
        </p:pic>
        <p:grpSp>
          <p:nvGrpSpPr>
            <p:cNvPr id="29" name="Группа 28">
              <a:extLst>
                <a:ext uri="{FF2B5EF4-FFF2-40B4-BE49-F238E27FC236}">
                  <a16:creationId xmlns:a16="http://schemas.microsoft.com/office/drawing/2014/main" id="{430ECD3F-9865-40B2-AB82-4F545E35FFEF}"/>
                </a:ext>
              </a:extLst>
            </p:cNvPr>
            <p:cNvGrpSpPr/>
            <p:nvPr/>
          </p:nvGrpSpPr>
          <p:grpSpPr>
            <a:xfrm>
              <a:off x="5312665" y="886973"/>
              <a:ext cx="3754346" cy="1042758"/>
              <a:chOff x="3792826" y="2377328"/>
              <a:chExt cx="4665563" cy="1160808"/>
            </a:xfrm>
          </p:grpSpPr>
          <p:pic>
            <p:nvPicPr>
              <p:cNvPr id="30" name="Рисунок 29">
                <a:extLst>
                  <a:ext uri="{FF2B5EF4-FFF2-40B4-BE49-F238E27FC236}">
                    <a16:creationId xmlns:a16="http://schemas.microsoft.com/office/drawing/2014/main" id="{1912245F-3BE5-4699-9D73-0F1FD80EB61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r="68701"/>
              <a:stretch/>
            </p:blipFill>
            <p:spPr>
              <a:xfrm>
                <a:off x="3792826" y="2377328"/>
                <a:ext cx="1726122" cy="1123950"/>
              </a:xfrm>
              <a:prstGeom prst="rect">
                <a:avLst/>
              </a:prstGeom>
            </p:spPr>
          </p:pic>
          <p:pic>
            <p:nvPicPr>
              <p:cNvPr id="31" name="Рисунок 30">
                <a:extLst>
                  <a:ext uri="{FF2B5EF4-FFF2-40B4-BE49-F238E27FC236}">
                    <a16:creationId xmlns:a16="http://schemas.microsoft.com/office/drawing/2014/main" id="{7587F893-EA92-4D2B-98A6-DB592B93BE3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l="76453"/>
              <a:stretch/>
            </p:blipFill>
            <p:spPr>
              <a:xfrm>
                <a:off x="7159752" y="2414186"/>
                <a:ext cx="1298637" cy="1123950"/>
              </a:xfrm>
              <a:prstGeom prst="rect">
                <a:avLst/>
              </a:prstGeom>
            </p:spPr>
          </p:pic>
          <p:pic>
            <p:nvPicPr>
              <p:cNvPr id="32" name="Рисунок 31">
                <a:extLst>
                  <a:ext uri="{FF2B5EF4-FFF2-40B4-BE49-F238E27FC236}">
                    <a16:creationId xmlns:a16="http://schemas.microsoft.com/office/drawing/2014/main" id="{52AC61FC-01E2-4E09-B1ED-DDC9D1DC5EC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l="36872" r="34610"/>
              <a:stretch/>
            </p:blipFill>
            <p:spPr>
              <a:xfrm>
                <a:off x="5518948" y="2412274"/>
                <a:ext cx="1572769" cy="112395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лимеризация. Ингибирование и обрыв</a:t>
            </a:r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3E4E9D59-FB9D-4E87-9121-5269C78702B5}"/>
              </a:ext>
            </a:extLst>
          </p:cNvPr>
          <p:cNvSpPr/>
          <p:nvPr/>
        </p:nvSpPr>
        <p:spPr>
          <a:xfrm>
            <a:off x="23240" y="637723"/>
            <a:ext cx="9077412" cy="79024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48" y="685987"/>
            <a:ext cx="4943475" cy="619125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4805135" y="828862"/>
            <a:ext cx="4272635" cy="4762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60" y="2162430"/>
            <a:ext cx="9077412" cy="2072560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199422" y="4234990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717442"/>
            <a:ext cx="4362450" cy="790575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8FE44C38-1CB2-4EEC-9FE0-D4EBAB62060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020" r="72106"/>
          <a:stretch/>
        </p:blipFill>
        <p:spPr>
          <a:xfrm>
            <a:off x="4627626" y="4985769"/>
            <a:ext cx="1244686" cy="414691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F54B1444-5E60-4744-8327-10769F91DF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602"/>
          <a:stretch/>
        </p:blipFill>
        <p:spPr>
          <a:xfrm>
            <a:off x="5893880" y="5009095"/>
            <a:ext cx="3122104" cy="436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СТУП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" y="2661985"/>
            <a:ext cx="3956539" cy="3650407"/>
            <a:chOff x="-3" y="2457434"/>
            <a:chExt cx="3187083" cy="36504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i="0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10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502" r="-2311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араметры экс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7</TotalTime>
  <Words>527</Words>
  <Application>Microsoft Office PowerPoint</Application>
  <PresentationFormat>Экран (4:3)</PresentationFormat>
  <Paragraphs>87</Paragraphs>
  <Slides>2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Wingdings</vt:lpstr>
      <vt:lpstr>Тема Office</vt:lpstr>
      <vt:lpstr>CS ChemDraw Drawing</vt:lpstr>
      <vt:lpstr>Рисунок</vt:lpstr>
      <vt:lpstr>Моделирование процесса полимеризации композиций ДМЭГ/бутанол, ПЭТА/бутанол  и ОКМ-2/бутанол  инициируемой системой о-хинон/амин</vt:lpstr>
      <vt:lpstr>ЦЕЛЬ РАБОТЫ </vt:lpstr>
      <vt:lpstr>Фотоинициирование. Активация хинона</vt:lpstr>
      <vt:lpstr>Фотоинициирование. Фотовосстановления</vt:lpstr>
      <vt:lpstr>Фотоинициирование. Реакции фенолэфира</vt:lpstr>
      <vt:lpstr>Фотоинициирование. Реакции радикалов</vt:lpstr>
      <vt:lpstr>Полимеризация. Рост и передача цепи</vt:lpstr>
      <vt:lpstr>Полимеризация. Ингибирование и обрыв</vt:lpstr>
      <vt:lpstr>ВСТУПЛЕНИЕ</vt:lpstr>
      <vt:lpstr>ТЕОРЕТИЧЕСКАЯ ЧАСТЬ. ДИФФУЗИЯ</vt:lpstr>
      <vt:lpstr>ТЕОРЕТИЧЕСКАЯ ЧАСТЬ . ВЯЗКОСТЬ </vt:lpstr>
      <vt:lpstr>НАХОЖДЕНИЕ ВЯЗКОСТЕЙ</vt:lpstr>
      <vt:lpstr>ПЛОТНОСТЬ – СОСТАВ</vt:lpstr>
      <vt:lpstr>ВЯЗКОСТЬ. ЧИСТЫЕ ВЕЩЕСТВА</vt:lpstr>
      <vt:lpstr>Презентация PowerPoint</vt:lpstr>
      <vt:lpstr>ВЯЗКОСТЬ – СОСТАВ. ОКМ-2</vt:lpstr>
      <vt:lpstr>ВЯЗКОСТЬ – СОСТАВ. ПЭТA</vt:lpstr>
      <vt:lpstr>ЭНЕРГИЯ «АКТИВАЦИИ» СДВИГА – СОСТАВ</vt:lpstr>
      <vt:lpstr>МОЛЕКУЛЯРНАЯ ДИНАМИКА</vt:lpstr>
      <vt:lpstr>ДИФФУЗИЯ. ЧИСТЫЕ ВЕЩЕСТВА</vt:lpstr>
      <vt:lpstr>ДИФФУЗИЯ – ТЕМПЕРАТУРА. ОКМ-2</vt:lpstr>
      <vt:lpstr>ФОТОПОЛИМЕРИЗАЦИЯ (ТОЛЬКО МОНОМЕР)</vt:lpstr>
      <vt:lpstr>ФОТОПОЛИМЕРИЗАЦИЯ (МОНОМЕР + БУТАНОЛ) 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STRANGER</cp:lastModifiedBy>
  <cp:revision>165</cp:revision>
  <dcterms:created xsi:type="dcterms:W3CDTF">2024-04-02T18:34:12Z</dcterms:created>
  <dcterms:modified xsi:type="dcterms:W3CDTF">2024-05-27T14:23:16Z</dcterms:modified>
</cp:coreProperties>
</file>